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Y="1981"/>
        <w:tblW w:w="0" w:type="auto"/>
        <w:tblLook w:val="04A0"/>
      </w:tblPr>
      <w:tblGrid>
        <w:gridCol w:w="2034"/>
      </w:tblGrid>
      <w:tr w:rsidR="00863077" w:rsidRPr="0024075C" w:rsidTr="00732D87">
        <w:trPr>
          <w:trHeight w:val="414"/>
        </w:trPr>
        <w:tc>
          <w:tcPr>
            <w:tcW w:w="2034" w:type="dxa"/>
          </w:tcPr>
          <w:p w:rsidR="00863077" w:rsidRPr="0024075C" w:rsidRDefault="00863077" w:rsidP="00732D87">
            <w:pPr>
              <w:spacing w:line="360" w:lineRule="exact"/>
              <w:jc w:val="both"/>
            </w:pPr>
            <w:r w:rsidRPr="0024075C">
              <w:t>x</w:t>
            </w:r>
            <w:r w:rsidRPr="0024075C">
              <w:rPr>
                <w:vertAlign w:val="superscript"/>
              </w:rPr>
              <w:t>2</w:t>
            </w:r>
            <w:r w:rsidRPr="0024075C">
              <w:t xml:space="preserve"> + 3x – 18</w:t>
            </w:r>
            <w:r w:rsidR="005B5AC4">
              <w:t xml:space="preserve"> =</w:t>
            </w:r>
          </w:p>
        </w:tc>
      </w:tr>
      <w:tr w:rsidR="00863077" w:rsidRPr="0024075C" w:rsidTr="00732D87">
        <w:trPr>
          <w:trHeight w:val="414"/>
        </w:trPr>
        <w:tc>
          <w:tcPr>
            <w:tcW w:w="2034" w:type="dxa"/>
          </w:tcPr>
          <w:p w:rsidR="00863077" w:rsidRPr="0024075C" w:rsidRDefault="00863077" w:rsidP="00732D87">
            <w:pPr>
              <w:spacing w:line="360" w:lineRule="exact"/>
              <w:jc w:val="both"/>
            </w:pPr>
            <w:r w:rsidRPr="0024075C">
              <w:t>x</w:t>
            </w:r>
            <w:r w:rsidRPr="0024075C">
              <w:rPr>
                <w:vertAlign w:val="superscript"/>
              </w:rPr>
              <w:t>2</w:t>
            </w:r>
            <w:r w:rsidR="005B5AC4">
              <w:t xml:space="preserve"> - 3x + 2 =</w:t>
            </w:r>
          </w:p>
        </w:tc>
      </w:tr>
      <w:tr w:rsidR="00863077" w:rsidRPr="0024075C" w:rsidTr="00732D87">
        <w:trPr>
          <w:trHeight w:val="414"/>
        </w:trPr>
        <w:tc>
          <w:tcPr>
            <w:tcW w:w="2034" w:type="dxa"/>
          </w:tcPr>
          <w:p w:rsidR="00863077" w:rsidRPr="0024075C" w:rsidRDefault="00863077" w:rsidP="00732D87">
            <w:pPr>
              <w:spacing w:line="360" w:lineRule="exact"/>
              <w:jc w:val="both"/>
            </w:pPr>
            <w:r w:rsidRPr="0024075C">
              <w:t>2x</w:t>
            </w:r>
            <w:r w:rsidRPr="0024075C">
              <w:rPr>
                <w:vertAlign w:val="superscript"/>
              </w:rPr>
              <w:t>2</w:t>
            </w:r>
            <w:r w:rsidRPr="0024075C">
              <w:t xml:space="preserve"> – 5x – 12</w:t>
            </w:r>
            <w:r w:rsidR="005B5AC4">
              <w:t xml:space="preserve"> =</w:t>
            </w:r>
          </w:p>
        </w:tc>
      </w:tr>
      <w:tr w:rsidR="00863077" w:rsidRPr="0024075C" w:rsidTr="00732D87">
        <w:trPr>
          <w:trHeight w:val="414"/>
        </w:trPr>
        <w:tc>
          <w:tcPr>
            <w:tcW w:w="2034" w:type="dxa"/>
          </w:tcPr>
          <w:p w:rsidR="00863077" w:rsidRPr="0024075C" w:rsidRDefault="00863077" w:rsidP="00732D87">
            <w:pPr>
              <w:spacing w:line="360" w:lineRule="exact"/>
              <w:jc w:val="both"/>
            </w:pPr>
            <w:r w:rsidRPr="0024075C">
              <w:t>6x</w:t>
            </w:r>
            <w:r w:rsidRPr="0024075C">
              <w:rPr>
                <w:vertAlign w:val="superscript"/>
              </w:rPr>
              <w:t>2</w:t>
            </w:r>
            <w:r w:rsidRPr="0024075C">
              <w:t xml:space="preserve"> – 7x – 20</w:t>
            </w:r>
            <w:r w:rsidR="005B5AC4">
              <w:t xml:space="preserve"> =</w:t>
            </w:r>
          </w:p>
        </w:tc>
      </w:tr>
      <w:tr w:rsidR="00863077" w:rsidRPr="0024075C" w:rsidTr="00732D87">
        <w:trPr>
          <w:trHeight w:val="414"/>
        </w:trPr>
        <w:tc>
          <w:tcPr>
            <w:tcW w:w="2034" w:type="dxa"/>
          </w:tcPr>
          <w:p w:rsidR="00863077" w:rsidRPr="0024075C" w:rsidRDefault="00863077" w:rsidP="00732D87">
            <w:pPr>
              <w:spacing w:line="360" w:lineRule="exact"/>
              <w:jc w:val="both"/>
            </w:pPr>
            <w:r w:rsidRPr="0024075C">
              <w:t>x</w:t>
            </w:r>
            <w:r w:rsidRPr="0024075C">
              <w:rPr>
                <w:vertAlign w:val="superscript"/>
              </w:rPr>
              <w:t>2</w:t>
            </w:r>
            <w:r w:rsidR="005B5AC4">
              <w:t xml:space="preserve"> + 5x -</w:t>
            </w:r>
            <w:r w:rsidRPr="0024075C">
              <w:t xml:space="preserve"> </w:t>
            </w:r>
            <w:r w:rsidR="005B5AC4">
              <w:t>6 =</w:t>
            </w:r>
          </w:p>
        </w:tc>
      </w:tr>
      <w:tr w:rsidR="00F61F4F" w:rsidRPr="0024075C" w:rsidTr="00732D87">
        <w:trPr>
          <w:trHeight w:val="414"/>
        </w:trPr>
        <w:tc>
          <w:tcPr>
            <w:tcW w:w="2034" w:type="dxa"/>
          </w:tcPr>
          <w:p w:rsidR="00F61F4F" w:rsidRPr="0024075C" w:rsidRDefault="00F61F4F" w:rsidP="00732D87">
            <w:pPr>
              <w:spacing w:line="360" w:lineRule="exact"/>
              <w:jc w:val="both"/>
            </w:pPr>
            <w:r w:rsidRPr="00382256">
              <w:t>16x – 5x</w:t>
            </w:r>
            <w:r w:rsidRPr="00382256">
              <w:rPr>
                <w:vertAlign w:val="superscript"/>
              </w:rPr>
              <w:t>2</w:t>
            </w:r>
            <w:r w:rsidRPr="00382256">
              <w:t xml:space="preserve"> – 3</w:t>
            </w:r>
            <w:r>
              <w:t>=</w:t>
            </w:r>
          </w:p>
        </w:tc>
      </w:tr>
      <w:tr w:rsidR="00F61F4F" w:rsidRPr="0024075C" w:rsidTr="00732D87">
        <w:trPr>
          <w:trHeight w:val="414"/>
        </w:trPr>
        <w:tc>
          <w:tcPr>
            <w:tcW w:w="2034" w:type="dxa"/>
          </w:tcPr>
          <w:p w:rsidR="00F61F4F" w:rsidRPr="00382256" w:rsidRDefault="000C0EBA" w:rsidP="00732D87">
            <w:pPr>
              <w:spacing w:line="360" w:lineRule="exact"/>
              <w:jc w:val="both"/>
            </w:pPr>
            <w:r w:rsidRPr="00382256">
              <w:t>x</w:t>
            </w:r>
            <w:r w:rsidRPr="00382256">
              <w:rPr>
                <w:vertAlign w:val="superscript"/>
              </w:rPr>
              <w:t>2</w:t>
            </w:r>
            <w:r w:rsidRPr="00382256">
              <w:t xml:space="preserve"> + 7x – 8</w:t>
            </w:r>
            <w:r>
              <w:t xml:space="preserve"> =</w:t>
            </w:r>
          </w:p>
        </w:tc>
      </w:tr>
      <w:tr w:rsidR="000C0EBA" w:rsidRPr="0024075C" w:rsidTr="00732D87">
        <w:trPr>
          <w:trHeight w:val="414"/>
        </w:trPr>
        <w:tc>
          <w:tcPr>
            <w:tcW w:w="2034" w:type="dxa"/>
          </w:tcPr>
          <w:p w:rsidR="000C0EBA" w:rsidRPr="00A93C23" w:rsidRDefault="00A93C23" w:rsidP="00732D87">
            <w:pPr>
              <w:spacing w:line="360" w:lineRule="exact"/>
              <w:jc w:val="both"/>
            </w:pPr>
            <w:r>
              <w:t>x</w:t>
            </w:r>
            <w:r>
              <w:rPr>
                <w:vertAlign w:val="superscript"/>
              </w:rPr>
              <w:t>2</w:t>
            </w:r>
            <w:r>
              <w:t xml:space="preserve"> – x – 6 =</w:t>
            </w:r>
          </w:p>
        </w:tc>
      </w:tr>
      <w:tr w:rsidR="00A93C23" w:rsidRPr="0024075C" w:rsidTr="00732D87">
        <w:trPr>
          <w:trHeight w:val="414"/>
        </w:trPr>
        <w:tc>
          <w:tcPr>
            <w:tcW w:w="2034" w:type="dxa"/>
          </w:tcPr>
          <w:p w:rsidR="00A93C23" w:rsidRPr="00A93C23" w:rsidRDefault="00A93C23" w:rsidP="00732D87">
            <w:pPr>
              <w:spacing w:line="360" w:lineRule="exact"/>
              <w:jc w:val="both"/>
            </w:pPr>
            <w: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 w:rsidR="009544C5">
              <w:t>–</w:t>
            </w:r>
            <w:r>
              <w:t xml:space="preserve"> 1</w:t>
            </w:r>
            <w:r w:rsidR="009544C5">
              <w:t>2</w:t>
            </w:r>
            <w:r>
              <w:t>x + 2</w:t>
            </w:r>
            <w:r w:rsidR="009544C5">
              <w:t>7</w:t>
            </w:r>
            <w:r>
              <w:t xml:space="preserve"> =</w:t>
            </w:r>
          </w:p>
        </w:tc>
      </w:tr>
      <w:tr w:rsidR="00A93C23" w:rsidRPr="0024075C" w:rsidTr="00732D87">
        <w:trPr>
          <w:trHeight w:val="414"/>
        </w:trPr>
        <w:tc>
          <w:tcPr>
            <w:tcW w:w="2034" w:type="dxa"/>
          </w:tcPr>
          <w:p w:rsidR="00A93C23" w:rsidRPr="00A93C23" w:rsidRDefault="00A93C23" w:rsidP="00732D87">
            <w:pPr>
              <w:spacing w:line="360" w:lineRule="exact"/>
              <w:jc w:val="both"/>
            </w:pPr>
            <w:r>
              <w:t>x</w:t>
            </w:r>
            <w:r>
              <w:rPr>
                <w:vertAlign w:val="superscript"/>
              </w:rPr>
              <w:t>2</w:t>
            </w:r>
            <w:r>
              <w:t xml:space="preserve"> – 5x – 36 =</w:t>
            </w:r>
          </w:p>
        </w:tc>
      </w:tr>
      <w:tr w:rsidR="00A93C23" w:rsidRPr="0024075C" w:rsidTr="00732D87">
        <w:trPr>
          <w:trHeight w:val="414"/>
        </w:trPr>
        <w:tc>
          <w:tcPr>
            <w:tcW w:w="2034" w:type="dxa"/>
          </w:tcPr>
          <w:p w:rsidR="00A93C23" w:rsidRPr="00A93C23" w:rsidRDefault="00A93C23" w:rsidP="00732D87">
            <w:pPr>
              <w:spacing w:line="360" w:lineRule="exact"/>
              <w:jc w:val="both"/>
            </w:pPr>
            <w:r>
              <w:t>3x</w:t>
            </w:r>
            <w:r>
              <w:rPr>
                <w:vertAlign w:val="superscript"/>
              </w:rPr>
              <w:t>2</w:t>
            </w:r>
            <w:r>
              <w:t xml:space="preserve"> + 17x – 6 =</w:t>
            </w:r>
          </w:p>
        </w:tc>
      </w:tr>
      <w:tr w:rsidR="00A93C23" w:rsidRPr="0024075C" w:rsidTr="00732D87">
        <w:trPr>
          <w:trHeight w:val="414"/>
        </w:trPr>
        <w:tc>
          <w:tcPr>
            <w:tcW w:w="2034" w:type="dxa"/>
          </w:tcPr>
          <w:p w:rsidR="00A93C23" w:rsidRPr="00A93C23" w:rsidRDefault="00A93C23" w:rsidP="00732D87">
            <w:pPr>
              <w:spacing w:line="360" w:lineRule="exact"/>
              <w:jc w:val="both"/>
            </w:pPr>
            <w:r>
              <w:t>4x</w:t>
            </w:r>
            <w:r>
              <w:rPr>
                <w:vertAlign w:val="superscript"/>
              </w:rPr>
              <w:t>2</w:t>
            </w:r>
            <w:r>
              <w:t xml:space="preserve"> + 16x + 7 = </w:t>
            </w:r>
          </w:p>
        </w:tc>
      </w:tr>
      <w:tr w:rsidR="00A93C23" w:rsidRPr="0024075C" w:rsidTr="00732D87">
        <w:trPr>
          <w:trHeight w:val="414"/>
        </w:trPr>
        <w:tc>
          <w:tcPr>
            <w:tcW w:w="2034" w:type="dxa"/>
          </w:tcPr>
          <w:p w:rsidR="00A93C23" w:rsidRPr="00A93C23" w:rsidRDefault="00A93C23" w:rsidP="00732D87">
            <w:pPr>
              <w:spacing w:line="360" w:lineRule="exact"/>
              <w:jc w:val="both"/>
            </w:pPr>
            <w:r>
              <w:t>x</w:t>
            </w:r>
            <w:r>
              <w:rPr>
                <w:vertAlign w:val="superscript"/>
              </w:rPr>
              <w:t>2</w:t>
            </w:r>
            <w:r>
              <w:t xml:space="preserve"> – 7x – 30 = </w:t>
            </w:r>
          </w:p>
        </w:tc>
      </w:tr>
      <w:tr w:rsidR="00A93C23" w:rsidRPr="0024075C" w:rsidTr="00732D87">
        <w:trPr>
          <w:trHeight w:val="414"/>
        </w:trPr>
        <w:tc>
          <w:tcPr>
            <w:tcW w:w="2034" w:type="dxa"/>
          </w:tcPr>
          <w:p w:rsidR="00A93C23" w:rsidRPr="00A93C23" w:rsidRDefault="00A93C23" w:rsidP="00732D87">
            <w:pPr>
              <w:spacing w:line="360" w:lineRule="exact"/>
              <w:jc w:val="both"/>
            </w:pPr>
            <w:r>
              <w:t>8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 w:rsidR="00E54702">
              <w:t>10x – 3 =</w:t>
            </w:r>
          </w:p>
        </w:tc>
      </w:tr>
      <w:tr w:rsidR="00E54702" w:rsidRPr="0024075C" w:rsidTr="00732D87">
        <w:trPr>
          <w:trHeight w:val="414"/>
        </w:trPr>
        <w:tc>
          <w:tcPr>
            <w:tcW w:w="2034" w:type="dxa"/>
          </w:tcPr>
          <w:p w:rsidR="00E54702" w:rsidRPr="00E54702" w:rsidRDefault="00E54702" w:rsidP="00732D87">
            <w:pPr>
              <w:spacing w:line="360" w:lineRule="exact"/>
              <w:jc w:val="both"/>
            </w:pPr>
            <w:r>
              <w:t>3x</w:t>
            </w:r>
            <w:r>
              <w:rPr>
                <w:vertAlign w:val="superscript"/>
              </w:rPr>
              <w:t>2</w:t>
            </w:r>
            <w:r>
              <w:t xml:space="preserve"> – x – 10 =</w:t>
            </w:r>
          </w:p>
        </w:tc>
      </w:tr>
      <w:tr w:rsidR="00E54702" w:rsidRPr="0024075C" w:rsidTr="00732D87">
        <w:trPr>
          <w:trHeight w:val="414"/>
        </w:trPr>
        <w:tc>
          <w:tcPr>
            <w:tcW w:w="2034" w:type="dxa"/>
          </w:tcPr>
          <w:p w:rsidR="00E54702" w:rsidRDefault="00E54702" w:rsidP="00732D87">
            <w:pPr>
              <w:spacing w:line="360" w:lineRule="exact"/>
              <w:jc w:val="both"/>
            </w:pPr>
            <w:r w:rsidRPr="00E54702">
              <w:t>3x</w:t>
            </w:r>
            <w:r w:rsidRPr="00E54702">
              <w:rPr>
                <w:vertAlign w:val="superscript"/>
              </w:rPr>
              <w:t>2</w:t>
            </w:r>
            <w:r w:rsidRPr="00E54702">
              <w:t> + 8x + 4</w:t>
            </w:r>
            <w:r>
              <w:t xml:space="preserve"> =</w:t>
            </w:r>
          </w:p>
        </w:tc>
      </w:tr>
    </w:tbl>
    <w:p w:rsidR="00732D87" w:rsidRDefault="00732D87" w:rsidP="00732D87"/>
    <w:p w:rsidR="00732D87" w:rsidRPr="001307CA" w:rsidRDefault="00732D87" w:rsidP="00732D87">
      <w:pPr>
        <w:jc w:val="center"/>
        <w:rPr>
          <w:b/>
        </w:rPr>
      </w:pPr>
      <w:r w:rsidRPr="001307CA">
        <w:rPr>
          <w:b/>
        </w:rPr>
        <w:t>Bài 5 đại số 8. Phân tích đa thức thành nhân tử</w:t>
      </w:r>
    </w:p>
    <w:p w:rsidR="00F46428" w:rsidRPr="005B5AC4" w:rsidRDefault="005B5AC4" w:rsidP="00732D87">
      <w:r>
        <w:t>Bài 1. Phân tích đa thức sau thành nhân tử</w:t>
      </w:r>
    </w:p>
    <w:p w:rsidR="00C652B9" w:rsidRDefault="00C652B9" w:rsidP="00571156">
      <w:pPr>
        <w:jc w:val="both"/>
        <w:rPr>
          <w:rFonts w:ascii=".VnTime" w:hAnsi=".VnTime"/>
        </w:rPr>
      </w:pPr>
    </w:p>
    <w:p w:rsidR="00863077" w:rsidRDefault="00863077" w:rsidP="00571156">
      <w:pPr>
        <w:jc w:val="both"/>
        <w:rPr>
          <w:rFonts w:ascii=".VnTime" w:hAnsi=".VnTime"/>
        </w:rPr>
      </w:pPr>
    </w:p>
    <w:p w:rsidR="005B5AC4" w:rsidRDefault="005B5AC4" w:rsidP="00571156">
      <w:pPr>
        <w:jc w:val="both"/>
        <w:rPr>
          <w:rFonts w:ascii=".VnTime" w:hAnsi=".VnTime"/>
        </w:rPr>
      </w:pPr>
    </w:p>
    <w:p w:rsidR="005B5AC4" w:rsidRDefault="005B5AC4" w:rsidP="00571156">
      <w:pPr>
        <w:jc w:val="both"/>
        <w:rPr>
          <w:rFonts w:ascii=".VnTime" w:hAnsi=".VnTime"/>
        </w:rPr>
      </w:pPr>
    </w:p>
    <w:p w:rsidR="005B5AC4" w:rsidRDefault="005B5AC4" w:rsidP="00571156">
      <w:pPr>
        <w:jc w:val="both"/>
        <w:rPr>
          <w:rFonts w:ascii=".VnTime" w:hAnsi=".VnTime"/>
        </w:rPr>
      </w:pPr>
    </w:p>
    <w:p w:rsidR="005B5AC4" w:rsidRDefault="005B5AC4" w:rsidP="00571156">
      <w:pPr>
        <w:jc w:val="both"/>
        <w:rPr>
          <w:rFonts w:ascii=".VnTime" w:hAnsi=".VnTime"/>
        </w:rPr>
      </w:pPr>
    </w:p>
    <w:p w:rsidR="005B5AC4" w:rsidRDefault="005B5AC4" w:rsidP="00571156">
      <w:pPr>
        <w:jc w:val="both"/>
        <w:rPr>
          <w:rFonts w:ascii=".VnTime" w:hAnsi=".VnTime"/>
        </w:rPr>
      </w:pPr>
    </w:p>
    <w:p w:rsidR="00F61F4F" w:rsidRDefault="00F61F4F" w:rsidP="00571156">
      <w:pPr>
        <w:jc w:val="both"/>
        <w:rPr>
          <w:rFonts w:ascii=".VnTime" w:hAnsi=".VnTime"/>
        </w:rPr>
      </w:pPr>
    </w:p>
    <w:p w:rsidR="00F61F4F" w:rsidRDefault="00F61F4F" w:rsidP="00571156">
      <w:pPr>
        <w:jc w:val="both"/>
        <w:rPr>
          <w:rFonts w:ascii=".VnTime" w:hAnsi=".VnTime"/>
        </w:rPr>
      </w:pPr>
    </w:p>
    <w:p w:rsidR="00E54702" w:rsidRDefault="00E54702" w:rsidP="00571156">
      <w:pPr>
        <w:jc w:val="both"/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Pr="00E54702" w:rsidRDefault="00E54702" w:rsidP="00E54702">
      <w:pPr>
        <w:rPr>
          <w:rFonts w:ascii=".VnTime" w:hAnsi=".VnTime"/>
        </w:rPr>
      </w:pPr>
    </w:p>
    <w:p w:rsidR="00E54702" w:rsidRDefault="00E54702" w:rsidP="00E54702"/>
    <w:p w:rsidR="005B5AC4" w:rsidRDefault="00E54702" w:rsidP="00E54702">
      <w:r>
        <w:t>Bài 2. Phân tích các đa thức sau thành nhân tử bằng cách đặt nhân tử chung</w:t>
      </w:r>
    </w:p>
    <w:p w:rsidR="00AB1B6C" w:rsidRDefault="00AB1B6C" w:rsidP="00AB1B6C">
      <w:pPr>
        <w:spacing w:line="360" w:lineRule="auto"/>
      </w:pPr>
      <w:r>
        <w:t>6x</w:t>
      </w:r>
      <w:r>
        <w:rPr>
          <w:vertAlign w:val="superscript"/>
        </w:rPr>
        <w:t>4</w:t>
      </w:r>
      <w:r>
        <w:t xml:space="preserve"> – 9x</w:t>
      </w:r>
      <w:r>
        <w:rPr>
          <w:vertAlign w:val="superscript"/>
        </w:rPr>
        <w:t>3</w:t>
      </w:r>
      <w:r>
        <w:t xml:space="preserve"> =</w:t>
      </w:r>
    </w:p>
    <w:p w:rsidR="00AB1B6C" w:rsidRDefault="00AB1B6C" w:rsidP="00AB1B6C">
      <w:pPr>
        <w:spacing w:line="360" w:lineRule="auto"/>
      </w:pPr>
      <w:r>
        <w:t>5y</w:t>
      </w:r>
      <w:r>
        <w:rPr>
          <w:vertAlign w:val="superscript"/>
        </w:rPr>
        <w:t>10</w:t>
      </w:r>
      <w:r>
        <w:t xml:space="preserve"> + 15y</w:t>
      </w:r>
      <w:r>
        <w:rPr>
          <w:vertAlign w:val="superscript"/>
        </w:rPr>
        <w:t>6</w:t>
      </w:r>
      <w:r>
        <w:t xml:space="preserve"> =</w:t>
      </w:r>
    </w:p>
    <w:p w:rsidR="00AB1B6C" w:rsidRPr="00AB1B6C" w:rsidRDefault="00AB1B6C" w:rsidP="00AB1B6C">
      <w:pPr>
        <w:spacing w:line="360" w:lineRule="auto"/>
      </w:pPr>
      <w:r>
        <w:t>9x</w:t>
      </w:r>
      <w:r>
        <w:rPr>
          <w:vertAlign w:val="superscript"/>
        </w:rPr>
        <w:t>2</w:t>
      </w:r>
      <w:r>
        <w:t>y</w:t>
      </w:r>
      <w:r>
        <w:rPr>
          <w:vertAlign w:val="superscript"/>
        </w:rPr>
        <w:t>2</w:t>
      </w:r>
      <w:r>
        <w:t xml:space="preserve"> + 15 x</w:t>
      </w:r>
      <w:r>
        <w:rPr>
          <w:vertAlign w:val="superscript"/>
        </w:rPr>
        <w:t>2</w:t>
      </w:r>
      <w:r>
        <w:t>y – 21xy</w:t>
      </w:r>
      <w:r>
        <w:rPr>
          <w:vertAlign w:val="superscript"/>
        </w:rPr>
        <w:t>2</w:t>
      </w:r>
      <w:r>
        <w:t xml:space="preserve"> =</w:t>
      </w:r>
    </w:p>
    <w:p w:rsidR="00E54702" w:rsidRDefault="00E54702" w:rsidP="00AB1B6C">
      <w:pPr>
        <w:spacing w:line="360" w:lineRule="auto"/>
      </w:pPr>
      <w:r w:rsidRPr="00E54702">
        <w:t>28a</w:t>
      </w:r>
      <w:r w:rsidRPr="00E54702">
        <w:rPr>
          <w:vertAlign w:val="superscript"/>
        </w:rPr>
        <w:t>2</w:t>
      </w:r>
      <w:r w:rsidRPr="00E54702">
        <w:t>b</w:t>
      </w:r>
      <w:r w:rsidRPr="00E54702">
        <w:rPr>
          <w:vertAlign w:val="superscript"/>
        </w:rPr>
        <w:t>2</w:t>
      </w:r>
      <w:r w:rsidRPr="00E54702">
        <w:t> - 21ab</w:t>
      </w:r>
      <w:r w:rsidRPr="00E54702">
        <w:rPr>
          <w:vertAlign w:val="superscript"/>
        </w:rPr>
        <w:t>2</w:t>
      </w:r>
      <w:r w:rsidRPr="00E54702">
        <w:t> + 14a</w:t>
      </w:r>
      <w:r w:rsidRPr="00E54702">
        <w:rPr>
          <w:vertAlign w:val="superscript"/>
        </w:rPr>
        <w:t>2</w:t>
      </w:r>
      <w:r w:rsidRPr="00E54702">
        <w:t>b </w:t>
      </w:r>
      <w:r>
        <w:t xml:space="preserve"> =</w:t>
      </w:r>
    </w:p>
    <w:p w:rsidR="00E54702" w:rsidRDefault="00AB1B6C" w:rsidP="00AB1B6C">
      <w:pPr>
        <w:spacing w:line="360" w:lineRule="auto"/>
      </w:pPr>
      <w:r>
        <w:t>x</w:t>
      </w:r>
      <w:r>
        <w:rPr>
          <w:vertAlign w:val="superscript"/>
        </w:rPr>
        <w:t>2</w:t>
      </w:r>
      <w:r>
        <w:t>y</w:t>
      </w:r>
      <w:r>
        <w:rPr>
          <w:vertAlign w:val="superscript"/>
        </w:rPr>
        <w:t>2</w:t>
      </w:r>
      <w:r>
        <w:t>z – xy</w:t>
      </w:r>
      <w:r>
        <w:rPr>
          <w:vertAlign w:val="superscript"/>
        </w:rPr>
        <w:t>2</w:t>
      </w:r>
      <w:r>
        <w:t>z</w:t>
      </w:r>
      <w:r>
        <w:rPr>
          <w:vertAlign w:val="superscript"/>
        </w:rPr>
        <w:t>2</w:t>
      </w:r>
      <w:r>
        <w:t xml:space="preserve"> + x</w:t>
      </w:r>
      <w:r>
        <w:rPr>
          <w:vertAlign w:val="superscript"/>
        </w:rPr>
        <w:t>2</w:t>
      </w:r>
      <w:r>
        <w:t>yz</w:t>
      </w:r>
      <w:r>
        <w:rPr>
          <w:vertAlign w:val="superscript"/>
        </w:rPr>
        <w:t>2</w:t>
      </w:r>
      <w:r>
        <w:t xml:space="preserve"> =</w:t>
      </w:r>
    </w:p>
    <w:p w:rsidR="00AB1B6C" w:rsidRDefault="00AB1B6C" w:rsidP="00AB1B6C">
      <w:pPr>
        <w:spacing w:line="360" w:lineRule="auto"/>
      </w:pPr>
      <w:r>
        <w:t>8x</w:t>
      </w:r>
      <w:r>
        <w:rPr>
          <w:vertAlign w:val="superscript"/>
        </w:rPr>
        <w:t>n+2</w:t>
      </w:r>
      <w:r>
        <w:t>y</w:t>
      </w:r>
      <w:r>
        <w:rPr>
          <w:vertAlign w:val="superscript"/>
        </w:rPr>
        <w:t>3</w:t>
      </w:r>
      <w:r>
        <w:t xml:space="preserve"> – 12x</w:t>
      </w:r>
      <w:r>
        <w:rPr>
          <w:vertAlign w:val="superscript"/>
        </w:rPr>
        <w:t>n</w:t>
      </w:r>
      <w:r>
        <w:t>y</w:t>
      </w:r>
      <w:r>
        <w:rPr>
          <w:vertAlign w:val="superscript"/>
        </w:rPr>
        <w:t>5</w:t>
      </w:r>
      <w:r>
        <w:t xml:space="preserve"> =</w:t>
      </w:r>
    </w:p>
    <w:p w:rsidR="00AB1B6C" w:rsidRDefault="009544C5" w:rsidP="00AB1B6C">
      <w:pPr>
        <w:spacing w:line="360" w:lineRule="auto"/>
      </w:pPr>
      <w:r w:rsidRPr="00382256">
        <w:t>3x</w:t>
      </w:r>
      <w:r w:rsidRPr="00382256">
        <w:rPr>
          <w:vertAlign w:val="superscript"/>
        </w:rPr>
        <w:t>2</w:t>
      </w:r>
      <w:r w:rsidRPr="00382256">
        <w:t xml:space="preserve">y - 3yx + </w:t>
      </w:r>
      <w:r>
        <w:t>6</w:t>
      </w:r>
      <w:r w:rsidRPr="00382256">
        <w:t>y</w:t>
      </w:r>
      <w:r w:rsidRPr="00382256">
        <w:rPr>
          <w:vertAlign w:val="superscript"/>
        </w:rPr>
        <w:t>2</w:t>
      </w:r>
      <w:r>
        <w:t xml:space="preserve"> =</w:t>
      </w:r>
    </w:p>
    <w:p w:rsidR="009544C5" w:rsidRPr="009544C5" w:rsidRDefault="009544C5" w:rsidP="00AB1B6C">
      <w:pPr>
        <w:spacing w:line="360" w:lineRule="auto"/>
      </w:pPr>
    </w:p>
    <w:p w:rsidR="00E54702" w:rsidRPr="00E54702" w:rsidRDefault="00E54702" w:rsidP="00E54702"/>
    <w:p w:rsidR="00C652B9" w:rsidRDefault="00863077" w:rsidP="009544C5">
      <w:pPr>
        <w:jc w:val="both"/>
        <w:rPr>
          <w:rFonts w:ascii=".VnTime" w:hAnsi=".VnTime"/>
        </w:rPr>
      </w:pPr>
      <w:r w:rsidRPr="00863077">
        <w:rPr>
          <w:rFonts w:ascii=".VnTime" w:hAnsi=".VnTime"/>
          <w:position w:val="-62"/>
        </w:rPr>
        <w:object w:dxaOrig="5220" w:dyaOrig="1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pt;height:579.75pt" o:ole="">
            <v:imagedata r:id="rId7" o:title=""/>
          </v:shape>
          <o:OLEObject Type="Embed" ProgID="Equation.DSMT4" ShapeID="_x0000_i1025" DrawAspect="Content" ObjectID="_1628162301" r:id="rId8"/>
        </w:object>
      </w:r>
    </w:p>
    <w:p w:rsidR="005271A8" w:rsidRDefault="005271A8" w:rsidP="00571156">
      <w:pPr>
        <w:jc w:val="both"/>
      </w:pPr>
      <w:r>
        <w:rPr>
          <w:rFonts w:ascii=".VnTime" w:hAnsi=".VnTime"/>
        </w:rPr>
        <w:t>Ph</w:t>
      </w:r>
      <w:r>
        <w:t>ân tích các đa thức sau thành nhân tử bằng phương pháp đặt nhân tử chung</w:t>
      </w:r>
    </w:p>
    <w:p w:rsidR="005271A8" w:rsidRPr="005271A8" w:rsidRDefault="005271A8" w:rsidP="00571156">
      <w:pPr>
        <w:jc w:val="both"/>
      </w:pPr>
    </w:p>
    <w:p w:rsidR="0066349B" w:rsidRDefault="005271A8" w:rsidP="00571156">
      <w:pPr>
        <w:jc w:val="both"/>
        <w:rPr>
          <w:rFonts w:ascii=".VnTime" w:hAnsi=".VnTime"/>
        </w:rPr>
      </w:pPr>
      <w:r w:rsidRPr="005271A8">
        <w:rPr>
          <w:rFonts w:ascii=".VnTime" w:hAnsi=".VnTime"/>
          <w:position w:val="-14"/>
        </w:rPr>
        <w:object w:dxaOrig="2860" w:dyaOrig="10900">
          <v:shape id="_x0000_i1026" type="#_x0000_t75" style="width:143.25pt;height:545.25pt" o:ole="">
            <v:imagedata r:id="rId9" o:title=""/>
          </v:shape>
          <o:OLEObject Type="Embed" ProgID="Equation.DSMT4" ShapeID="_x0000_i1026" DrawAspect="Content" ObjectID="_1628162302" r:id="rId10"/>
        </w:object>
      </w:r>
    </w:p>
    <w:sectPr w:rsidR="0066349B" w:rsidSect="001307CA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709" w:right="758" w:bottom="567" w:left="993" w:header="720" w:footer="22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5C29" w:rsidRDefault="00985C29" w:rsidP="001307CA">
      <w:r>
        <w:separator/>
      </w:r>
    </w:p>
  </w:endnote>
  <w:endnote w:type="continuationSeparator" w:id="0">
    <w:p w:rsidR="00985C29" w:rsidRDefault="00985C29" w:rsidP="001307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07CA" w:rsidRDefault="001307C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07CA" w:rsidRDefault="001307CA"/>
  <w:tbl>
    <w:tblPr>
      <w:tblW w:w="11341" w:type="dxa"/>
      <w:tblInd w:w="-536" w:type="dxa"/>
      <w:tblLook w:val="04A0"/>
    </w:tblPr>
    <w:tblGrid>
      <w:gridCol w:w="5736"/>
      <w:gridCol w:w="5605"/>
    </w:tblGrid>
    <w:tr w:rsidR="001307CA" w:rsidRPr="00C45647" w:rsidTr="001307CA">
      <w:trPr>
        <w:trHeight w:val="426"/>
      </w:trPr>
      <w:tc>
        <w:tcPr>
          <w:tcW w:w="5736" w:type="dxa"/>
        </w:tcPr>
        <w:p w:rsidR="001307CA" w:rsidRPr="00C45647" w:rsidRDefault="001307CA" w:rsidP="003679A0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1307CA" w:rsidRPr="00C45647" w:rsidRDefault="001307CA" w:rsidP="003679A0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1307CA" w:rsidRPr="00C45647" w:rsidRDefault="001307CA" w:rsidP="003679A0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1307CA" w:rsidRPr="001307CA" w:rsidRDefault="001307CA" w:rsidP="001307CA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07CA" w:rsidRDefault="001307C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5C29" w:rsidRDefault="00985C29" w:rsidP="001307CA">
      <w:r>
        <w:separator/>
      </w:r>
    </w:p>
  </w:footnote>
  <w:footnote w:type="continuationSeparator" w:id="0">
    <w:p w:rsidR="00985C29" w:rsidRDefault="00985C29" w:rsidP="001307C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07CA" w:rsidRDefault="001307C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2962926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07CA" w:rsidRDefault="001307C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2962927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07CA" w:rsidRDefault="001307C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2962925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C12FD"/>
    <w:multiLevelType w:val="hybridMultilevel"/>
    <w:tmpl w:val="8982C5B8"/>
    <w:lvl w:ilvl="0" w:tplc="6F1AB09A">
      <w:start w:val="5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C567A6"/>
    <w:multiLevelType w:val="hybridMultilevel"/>
    <w:tmpl w:val="34CCBDE2"/>
    <w:lvl w:ilvl="0" w:tplc="1ED67006">
      <w:start w:val="1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3ED49E8"/>
    <w:multiLevelType w:val="hybridMultilevel"/>
    <w:tmpl w:val="BBBE1E26"/>
    <w:lvl w:ilvl="0" w:tplc="6F9A028A">
      <w:start w:val="5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B679D4"/>
    <w:multiLevelType w:val="hybridMultilevel"/>
    <w:tmpl w:val="6EF6402A"/>
    <w:lvl w:ilvl="0" w:tplc="9FC83884">
      <w:start w:val="5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ascii="Times New Roman" w:hAnsi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5575ACE"/>
    <w:multiLevelType w:val="hybridMultilevel"/>
    <w:tmpl w:val="24D2CEEE"/>
    <w:lvl w:ilvl="0" w:tplc="6AD042AC">
      <w:start w:val="1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91BA9"/>
    <w:rsid w:val="000013E5"/>
    <w:rsid w:val="00002B7C"/>
    <w:rsid w:val="0001672C"/>
    <w:rsid w:val="00022B33"/>
    <w:rsid w:val="000251E5"/>
    <w:rsid w:val="00056B9B"/>
    <w:rsid w:val="000647C1"/>
    <w:rsid w:val="00072D6B"/>
    <w:rsid w:val="0008676F"/>
    <w:rsid w:val="000957CD"/>
    <w:rsid w:val="000A75EE"/>
    <w:rsid w:val="000B1FB6"/>
    <w:rsid w:val="000C099E"/>
    <w:rsid w:val="000C0EBA"/>
    <w:rsid w:val="000D366A"/>
    <w:rsid w:val="000F0889"/>
    <w:rsid w:val="00102DCF"/>
    <w:rsid w:val="0012263F"/>
    <w:rsid w:val="00125F80"/>
    <w:rsid w:val="00127C2D"/>
    <w:rsid w:val="00130674"/>
    <w:rsid w:val="001307CA"/>
    <w:rsid w:val="001C6E60"/>
    <w:rsid w:val="001D7A75"/>
    <w:rsid w:val="00216515"/>
    <w:rsid w:val="00216DC4"/>
    <w:rsid w:val="0024738A"/>
    <w:rsid w:val="0025344E"/>
    <w:rsid w:val="00265711"/>
    <w:rsid w:val="00266EF1"/>
    <w:rsid w:val="00272EDD"/>
    <w:rsid w:val="00281069"/>
    <w:rsid w:val="00282AED"/>
    <w:rsid w:val="002A5027"/>
    <w:rsid w:val="002C0D5E"/>
    <w:rsid w:val="002E473F"/>
    <w:rsid w:val="002F0103"/>
    <w:rsid w:val="00310C7A"/>
    <w:rsid w:val="003305E7"/>
    <w:rsid w:val="00331ECA"/>
    <w:rsid w:val="003414C0"/>
    <w:rsid w:val="00341BB7"/>
    <w:rsid w:val="00355A71"/>
    <w:rsid w:val="00361204"/>
    <w:rsid w:val="00381A94"/>
    <w:rsid w:val="003906DB"/>
    <w:rsid w:val="003974FD"/>
    <w:rsid w:val="003A3379"/>
    <w:rsid w:val="003A3891"/>
    <w:rsid w:val="003A6327"/>
    <w:rsid w:val="003C0DCE"/>
    <w:rsid w:val="003C7767"/>
    <w:rsid w:val="003E5ACA"/>
    <w:rsid w:val="00431D56"/>
    <w:rsid w:val="004449B4"/>
    <w:rsid w:val="00461BD9"/>
    <w:rsid w:val="00483032"/>
    <w:rsid w:val="00495EE6"/>
    <w:rsid w:val="004A055B"/>
    <w:rsid w:val="004A784A"/>
    <w:rsid w:val="004B69AD"/>
    <w:rsid w:val="00523B6B"/>
    <w:rsid w:val="0052551B"/>
    <w:rsid w:val="00525AF1"/>
    <w:rsid w:val="00526C9B"/>
    <w:rsid w:val="005271A8"/>
    <w:rsid w:val="00547B5D"/>
    <w:rsid w:val="0055065F"/>
    <w:rsid w:val="00571156"/>
    <w:rsid w:val="00591BA9"/>
    <w:rsid w:val="00596C77"/>
    <w:rsid w:val="005B5AC4"/>
    <w:rsid w:val="005C49D5"/>
    <w:rsid w:val="005E488D"/>
    <w:rsid w:val="005E4C6D"/>
    <w:rsid w:val="005F0B56"/>
    <w:rsid w:val="00600010"/>
    <w:rsid w:val="00606259"/>
    <w:rsid w:val="00611E6E"/>
    <w:rsid w:val="006128DC"/>
    <w:rsid w:val="00615578"/>
    <w:rsid w:val="0062702D"/>
    <w:rsid w:val="0063233A"/>
    <w:rsid w:val="0066349B"/>
    <w:rsid w:val="00686A02"/>
    <w:rsid w:val="00692C5C"/>
    <w:rsid w:val="006A6E86"/>
    <w:rsid w:val="006C48B6"/>
    <w:rsid w:val="00716EF4"/>
    <w:rsid w:val="00720D7D"/>
    <w:rsid w:val="007247F1"/>
    <w:rsid w:val="00732D87"/>
    <w:rsid w:val="00781DC4"/>
    <w:rsid w:val="0079395C"/>
    <w:rsid w:val="00795B7A"/>
    <w:rsid w:val="007C471F"/>
    <w:rsid w:val="007C6F92"/>
    <w:rsid w:val="00805C9E"/>
    <w:rsid w:val="00833B53"/>
    <w:rsid w:val="008379F2"/>
    <w:rsid w:val="00852F09"/>
    <w:rsid w:val="00856B89"/>
    <w:rsid w:val="00863077"/>
    <w:rsid w:val="00863228"/>
    <w:rsid w:val="008B42C6"/>
    <w:rsid w:val="008B7A21"/>
    <w:rsid w:val="008E06D2"/>
    <w:rsid w:val="008E5687"/>
    <w:rsid w:val="009065BD"/>
    <w:rsid w:val="00914F2D"/>
    <w:rsid w:val="00923E14"/>
    <w:rsid w:val="009337AD"/>
    <w:rsid w:val="00941930"/>
    <w:rsid w:val="00950BD2"/>
    <w:rsid w:val="009544C5"/>
    <w:rsid w:val="009769F6"/>
    <w:rsid w:val="00980412"/>
    <w:rsid w:val="00985C29"/>
    <w:rsid w:val="00986078"/>
    <w:rsid w:val="009946C2"/>
    <w:rsid w:val="00996914"/>
    <w:rsid w:val="009A0BE3"/>
    <w:rsid w:val="009A3A1A"/>
    <w:rsid w:val="009B6C4C"/>
    <w:rsid w:val="009C704D"/>
    <w:rsid w:val="009D2788"/>
    <w:rsid w:val="009E36B6"/>
    <w:rsid w:val="009F3966"/>
    <w:rsid w:val="009F442B"/>
    <w:rsid w:val="009F49EE"/>
    <w:rsid w:val="00A03E0B"/>
    <w:rsid w:val="00A04A03"/>
    <w:rsid w:val="00A17C66"/>
    <w:rsid w:val="00A20D29"/>
    <w:rsid w:val="00A23D95"/>
    <w:rsid w:val="00A45607"/>
    <w:rsid w:val="00A46729"/>
    <w:rsid w:val="00A743BD"/>
    <w:rsid w:val="00A93C23"/>
    <w:rsid w:val="00AB0F26"/>
    <w:rsid w:val="00AB1B6C"/>
    <w:rsid w:val="00AC41C8"/>
    <w:rsid w:val="00AC59CC"/>
    <w:rsid w:val="00AE5208"/>
    <w:rsid w:val="00AE57EA"/>
    <w:rsid w:val="00AE5CFA"/>
    <w:rsid w:val="00AF6E12"/>
    <w:rsid w:val="00AF6F97"/>
    <w:rsid w:val="00B24134"/>
    <w:rsid w:val="00B307D1"/>
    <w:rsid w:val="00B314DA"/>
    <w:rsid w:val="00B366E9"/>
    <w:rsid w:val="00B43C32"/>
    <w:rsid w:val="00B60A5B"/>
    <w:rsid w:val="00B65DAB"/>
    <w:rsid w:val="00BD534D"/>
    <w:rsid w:val="00BD586A"/>
    <w:rsid w:val="00BE5D01"/>
    <w:rsid w:val="00BF55E2"/>
    <w:rsid w:val="00BF6B49"/>
    <w:rsid w:val="00C0437B"/>
    <w:rsid w:val="00C120AD"/>
    <w:rsid w:val="00C2575E"/>
    <w:rsid w:val="00C3288F"/>
    <w:rsid w:val="00C5301E"/>
    <w:rsid w:val="00C53F5C"/>
    <w:rsid w:val="00C652B9"/>
    <w:rsid w:val="00C735A4"/>
    <w:rsid w:val="00C7719C"/>
    <w:rsid w:val="00C80D15"/>
    <w:rsid w:val="00C84603"/>
    <w:rsid w:val="00CD52F9"/>
    <w:rsid w:val="00CD56B8"/>
    <w:rsid w:val="00CD73A0"/>
    <w:rsid w:val="00CE5DE7"/>
    <w:rsid w:val="00CE6FAE"/>
    <w:rsid w:val="00CF52CD"/>
    <w:rsid w:val="00D01956"/>
    <w:rsid w:val="00D02AA7"/>
    <w:rsid w:val="00D21B52"/>
    <w:rsid w:val="00D22D70"/>
    <w:rsid w:val="00D3147F"/>
    <w:rsid w:val="00D35FBA"/>
    <w:rsid w:val="00D46D75"/>
    <w:rsid w:val="00D611EE"/>
    <w:rsid w:val="00D61801"/>
    <w:rsid w:val="00D733D7"/>
    <w:rsid w:val="00D82F20"/>
    <w:rsid w:val="00D83B72"/>
    <w:rsid w:val="00D97FBD"/>
    <w:rsid w:val="00DB02C7"/>
    <w:rsid w:val="00DC0E8E"/>
    <w:rsid w:val="00DF4F15"/>
    <w:rsid w:val="00E13B31"/>
    <w:rsid w:val="00E14B7D"/>
    <w:rsid w:val="00E25E5B"/>
    <w:rsid w:val="00E32976"/>
    <w:rsid w:val="00E40B05"/>
    <w:rsid w:val="00E434DE"/>
    <w:rsid w:val="00E436F9"/>
    <w:rsid w:val="00E54702"/>
    <w:rsid w:val="00E77290"/>
    <w:rsid w:val="00E973CE"/>
    <w:rsid w:val="00EB3083"/>
    <w:rsid w:val="00EC1E49"/>
    <w:rsid w:val="00EC5B1A"/>
    <w:rsid w:val="00EE24E6"/>
    <w:rsid w:val="00EF715C"/>
    <w:rsid w:val="00EF7F17"/>
    <w:rsid w:val="00F129C2"/>
    <w:rsid w:val="00F219F4"/>
    <w:rsid w:val="00F2691D"/>
    <w:rsid w:val="00F275BD"/>
    <w:rsid w:val="00F33337"/>
    <w:rsid w:val="00F33866"/>
    <w:rsid w:val="00F37291"/>
    <w:rsid w:val="00F46428"/>
    <w:rsid w:val="00F61F4F"/>
    <w:rsid w:val="00F74C43"/>
    <w:rsid w:val="00F81AA5"/>
    <w:rsid w:val="00F87A4B"/>
    <w:rsid w:val="00F9756A"/>
    <w:rsid w:val="00FB28D2"/>
    <w:rsid w:val="00FB575A"/>
    <w:rsid w:val="00FC5EC7"/>
    <w:rsid w:val="00FF67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1307C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307CA"/>
    <w:rPr>
      <w:sz w:val="28"/>
      <w:szCs w:val="28"/>
    </w:rPr>
  </w:style>
  <w:style w:type="paragraph" w:styleId="Footer">
    <w:name w:val="footer"/>
    <w:basedOn w:val="Normal"/>
    <w:link w:val="FooterChar"/>
    <w:rsid w:val="001307C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307CA"/>
    <w:rPr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388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07</Words>
  <Characters>61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uyªn ®Ò: Ph©n tÝch ®a thøc thµnh nh©n tö</vt:lpstr>
    </vt:vector>
  </TitlesOfParts>
  <Company>HOME</Company>
  <LinksUpToDate>false</LinksUpToDate>
  <CharactersWithSpaces>7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yªn ®Ò: Ph©n tÝch ®a thøc thµnh nh©n tö</dc:title>
  <dc:creator>User</dc:creator>
  <cp:lastModifiedBy>HP 6300 Pro</cp:lastModifiedBy>
  <cp:revision>2</cp:revision>
  <dcterms:created xsi:type="dcterms:W3CDTF">2019-08-24T07:29:00Z</dcterms:created>
  <dcterms:modified xsi:type="dcterms:W3CDTF">2019-08-24T07:29:00Z</dcterms:modified>
</cp:coreProperties>
</file>